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96" r:id="rId2"/>
    <p:sldId id="354" r:id="rId3"/>
    <p:sldId id="396" r:id="rId4"/>
    <p:sldId id="416" r:id="rId5"/>
    <p:sldId id="414" r:id="rId6"/>
    <p:sldId id="397" r:id="rId7"/>
    <p:sldId id="407" r:id="rId8"/>
    <p:sldId id="408" r:id="rId9"/>
    <p:sldId id="410" r:id="rId10"/>
    <p:sldId id="400" r:id="rId11"/>
    <p:sldId id="401" r:id="rId12"/>
    <p:sldId id="411" r:id="rId13"/>
    <p:sldId id="404" r:id="rId14"/>
    <p:sldId id="402" r:id="rId15"/>
    <p:sldId id="405" r:id="rId16"/>
    <p:sldId id="376" r:id="rId17"/>
    <p:sldId id="377" r:id="rId18"/>
    <p:sldId id="417" r:id="rId19"/>
    <p:sldId id="418" r:id="rId20"/>
    <p:sldId id="393" r:id="rId21"/>
    <p:sldId id="378" r:id="rId22"/>
    <p:sldId id="394" r:id="rId23"/>
    <p:sldId id="419" r:id="rId24"/>
    <p:sldId id="380" r:id="rId25"/>
    <p:sldId id="395" r:id="rId26"/>
    <p:sldId id="392" r:id="rId27"/>
    <p:sldId id="381" r:id="rId28"/>
    <p:sldId id="382" r:id="rId29"/>
    <p:sldId id="383" r:id="rId30"/>
    <p:sldId id="384" r:id="rId31"/>
    <p:sldId id="385" r:id="rId32"/>
    <p:sldId id="386" r:id="rId33"/>
    <p:sldId id="387" r:id="rId34"/>
    <p:sldId id="388" r:id="rId35"/>
    <p:sldId id="389" r:id="rId36"/>
    <p:sldId id="390" r:id="rId37"/>
    <p:sldId id="391" r:id="rId3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2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dlmf.nist.gov/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ic.edu/classes/eecs/eecs520/textbook/node32.html" TargetMode="External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2 and start Chap. 3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 of Poisson/Laplace equation for special geometries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ylindric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53592"/>
              </p:ext>
            </p:extLst>
          </p:nvPr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31640" progId="Equation.DSMT4">
                  <p:embed/>
                </p:oleObj>
              </mc:Choice>
              <mc:Fallback>
                <p:oleObj name="Equation" r:id="rId2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60622"/>
              </p:ext>
            </p:extLst>
          </p:nvPr>
        </p:nvGraphicFramePr>
        <p:xfrm>
          <a:off x="1828800" y="1776220"/>
          <a:ext cx="715645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1193760" progId="Equation.DSMT4">
                  <p:embed/>
                </p:oleObj>
              </mc:Choice>
              <mc:Fallback>
                <p:oleObj name="Equation" r:id="rId4" imgW="3352680" imgH="11937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76220"/>
                        <a:ext cx="715645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C5AC9D6-EEA2-499B-ADD0-E4C8E27F586B}"/>
              </a:ext>
            </a:extLst>
          </p:cNvPr>
          <p:cNvSpPr txBox="1"/>
          <p:nvPr/>
        </p:nvSpPr>
        <p:spPr>
          <a:xfrm>
            <a:off x="1828800" y="4274419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case, we have assumed that the surface integral contributions are trivial.</a:t>
            </a:r>
          </a:p>
        </p:txBody>
      </p:sp>
    </p:spTree>
    <p:extLst>
      <p:ext uri="{BB962C8B-B14F-4D97-AF65-F5344CB8AC3E}">
        <p14:creationId xmlns:p14="http://schemas.microsoft.com/office/powerpoint/2010/main" val="5593675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8342"/>
              </p:ext>
            </p:extLst>
          </p:nvPr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1030"/>
              </p:ext>
            </p:extLst>
          </p:nvPr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888840" progId="Equation.DSMT4">
                  <p:embed/>
                </p:oleObj>
              </mc:Choice>
              <mc:Fallback>
                <p:oleObj name="Equation" r:id="rId4" imgW="2603160" imgH="8888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16083"/>
              </p:ext>
            </p:extLst>
          </p:nvPr>
        </p:nvGraphicFramePr>
        <p:xfrm>
          <a:off x="3159125" y="4179888"/>
          <a:ext cx="5621338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1447560" progId="Equation.DSMT4">
                  <p:embed/>
                </p:oleObj>
              </mc:Choice>
              <mc:Fallback>
                <p:oleObj name="Equation" r:id="rId6" imgW="33526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9125" y="4179888"/>
                        <a:ext cx="5621338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1242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DBA99-E1A2-4BA5-B57D-ECCC50CA5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48CC47-7052-47D4-A5F2-DEDBEF13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1AE234-F5CE-4634-BF5D-3F25AFD3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F2EF97-AE30-4247-9AEC-E04BF1BF82D0}"/>
              </a:ext>
            </a:extLst>
          </p:cNvPr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only m=0 for this cas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43D2ED-EA98-4D34-B23F-56717B68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69287"/>
              </p:ext>
            </p:extLst>
          </p:nvPr>
        </p:nvGraphicFramePr>
        <p:xfrm>
          <a:off x="850900" y="1281113"/>
          <a:ext cx="6530975" cy="38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955520" progId="Equation.DSMT4">
                  <p:embed/>
                </p:oleObj>
              </mc:Choice>
              <mc:Fallback>
                <p:oleObj name="Equation" r:id="rId2" imgW="33526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900" y="1281113"/>
                        <a:ext cx="6530975" cy="381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000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5747"/>
              </p:ext>
            </p:extLst>
          </p:nvPr>
        </p:nvGraphicFramePr>
        <p:xfrm>
          <a:off x="892175" y="838200"/>
          <a:ext cx="7246680" cy="53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2946240" progId="Equation.DSMT4">
                  <p:embed/>
                </p:oleObj>
              </mc:Choice>
              <mc:Fallback>
                <p:oleObj name="Equation" r:id="rId2" imgW="4012920" imgH="2946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175" y="838200"/>
                        <a:ext cx="7246680" cy="532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615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86728"/>
              </p:ext>
            </p:extLst>
          </p:nvPr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71127"/>
              </p:ext>
            </p:extLst>
          </p:nvPr>
        </p:nvGraphicFramePr>
        <p:xfrm>
          <a:off x="546100" y="3505200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1396800" progId="Equation.DSMT4">
                  <p:embed/>
                </p:oleObj>
              </mc:Choice>
              <mc:Fallback>
                <p:oleObj name="Equation" r:id="rId4" imgW="3340080" imgH="1396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" y="3505200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BE80EE-C2B8-4B12-A4F5-EAE0B2689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8718"/>
              </p:ext>
            </p:extLst>
          </p:nvPr>
        </p:nvGraphicFramePr>
        <p:xfrm>
          <a:off x="2834054" y="205193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990360" progId="Equation.DSMT4">
                  <p:embed/>
                </p:oleObj>
              </mc:Choice>
              <mc:Fallback>
                <p:oleObj name="Equation" r:id="rId6" imgW="335268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88DC5-7C6A-4FCB-A897-173E4059D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4054" y="205193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649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082378A-B42F-D7E6-4AA0-5030BF6431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66950"/>
            <a:ext cx="6743700" cy="33718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1944"/>
              </p:ext>
            </p:extLst>
          </p:nvPr>
        </p:nvGraphicFramePr>
        <p:xfrm>
          <a:off x="5097043" y="4073561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7043" y="4073561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7658100" y="226261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276600" y="1386960"/>
            <a:ext cx="1447800" cy="1106488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4548509" y="285830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048000" y="281318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DFE5E3-B11F-6F55-3B12-C56240A19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49789"/>
              </p:ext>
            </p:extLst>
          </p:nvPr>
        </p:nvGraphicFramePr>
        <p:xfrm>
          <a:off x="3426193" y="771953"/>
          <a:ext cx="832756" cy="5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193" y="771953"/>
                        <a:ext cx="832756" cy="51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865E20-1772-D58F-E2F2-CA9676DF5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13355"/>
              </p:ext>
            </p:extLst>
          </p:nvPr>
        </p:nvGraphicFramePr>
        <p:xfrm>
          <a:off x="6192715" y="2798117"/>
          <a:ext cx="128495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2715" y="2798117"/>
                        <a:ext cx="1284953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662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60440" imgH="1168200" progId="Equation.3">
                  <p:embed/>
                </p:oleObj>
              </mc:Choice>
              <mc:Fallback>
                <p:oleObj name="数式" r:id="rId2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171520" imgH="685800" progId="Equation.3">
                  <p:embed/>
                </p:oleObj>
              </mc:Choice>
              <mc:Fallback>
                <p:oleObj name="数式" r:id="rId4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C0D68F-40E5-474A-D34D-4D4D38292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BCA12F-45F4-4EB0-B810-F916B6725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F8495C-575D-B51D-4DC0-A8F95B0F2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DCEE22-2D9E-B984-D7BB-329C4EE86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63" y="1447800"/>
            <a:ext cx="9044473" cy="4545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2F96DF-A161-52C6-8B1C-DFC9B8F90E58}"/>
              </a:ext>
            </a:extLst>
          </p:cNvPr>
          <p:cNvSpPr txBox="1"/>
          <p:nvPr/>
        </p:nvSpPr>
        <p:spPr>
          <a:xfrm>
            <a:off x="3810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s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30885565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0D132-E747-1614-9A94-87F53C6F7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336FA4-0447-79E6-65AB-D2CAC974A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B3D08-74F5-A120-60F9-AFFC71EC8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6C1AC7-F927-B782-7BD3-76A6B9D6B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36525"/>
            <a:ext cx="6515239" cy="6125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564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AC82BF0-4AD2-4F9F-AB9C-8C9273858C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060" y="946885"/>
            <a:ext cx="9160060" cy="45395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4800600"/>
            <a:ext cx="8991600" cy="304800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1371600" progId="Equation.3">
                  <p:embed/>
                </p:oleObj>
              </mc:Choice>
              <mc:Fallback>
                <p:oleObj name="数式" r:id="rId2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5541"/>
              </p:ext>
            </p:extLst>
          </p:nvPr>
        </p:nvGraphicFramePr>
        <p:xfrm>
          <a:off x="2062163" y="1014413"/>
          <a:ext cx="526891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711000" progId="Equation.DSMT4">
                  <p:embed/>
                </p:oleObj>
              </mc:Choice>
              <mc:Fallback>
                <p:oleObj name="Equation" r:id="rId4" imgW="2184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014413"/>
                        <a:ext cx="5268912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55269"/>
              </p:ext>
            </p:extLst>
          </p:nvPr>
        </p:nvGraphicFramePr>
        <p:xfrm>
          <a:off x="1940718" y="1516797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69720" progId="Equation.3">
                  <p:embed/>
                </p:oleObj>
              </mc:Choice>
              <mc:Fallback>
                <p:oleObj name="数式" r:id="rId2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18" y="1516797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95000" imgH="228600" progId="Equation.3">
                  <p:embed/>
                </p:oleObj>
              </mc:Choice>
              <mc:Fallback>
                <p:oleObj name="数式" r:id="rId5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5DF89007-D3CB-D70A-6922-5583326F7477}"/>
              </a:ext>
            </a:extLst>
          </p:cNvPr>
          <p:cNvSpPr/>
          <p:nvPr/>
        </p:nvSpPr>
        <p:spPr>
          <a:xfrm rot="2306038">
            <a:off x="4572000" y="2778265"/>
            <a:ext cx="4572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914873-68FA-388F-5F12-D18BA92248E0}"/>
              </a:ext>
            </a:extLst>
          </p:cNvPr>
          <p:cNvSpPr txBox="1"/>
          <p:nvPr/>
        </p:nvSpPr>
        <p:spPr>
          <a:xfrm>
            <a:off x="5105400" y="25908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ll behaved at </a:t>
            </a:r>
            <a:r>
              <a:rPr lang="en-US" sz="2400" b="1" i="1" dirty="0">
                <a:latin typeface="Symbol" panose="05050102010706020507" pitchFamily="18" charset="2"/>
              </a:rPr>
              <a:t>r=0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2920680" progId="Equation.DSMT4">
                  <p:embed/>
                </p:oleObj>
              </mc:Choice>
              <mc:Fallback>
                <p:oleObj name="Equation" r:id="rId2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5971A6-F318-8050-509F-A5921A581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53653A-2FFD-0051-E0BE-7F53FA571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57A82C-8960-838D-E701-4093102A0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E2E516-8158-0A06-8EA9-3F7B7449BE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8600"/>
            <a:ext cx="6502187" cy="560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251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228600" progId="Equation.3">
                  <p:embed/>
                </p:oleObj>
              </mc:Choice>
              <mc:Fallback>
                <p:oleObj name="数式" r:id="rId5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3060360" progId="Equation.DSMT4">
                  <p:embed/>
                </p:oleObj>
              </mc:Choice>
              <mc:Fallback>
                <p:oleObj name="Equation" r:id="rId2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cylinde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28920" imgH="2311200" progId="Equation.3">
                  <p:embed/>
                </p:oleObj>
              </mc:Choice>
              <mc:Fallback>
                <p:oleObj name="数式" r:id="rId2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002960" progId="Equation.3">
                  <p:embed/>
                </p:oleObj>
              </mc:Choice>
              <mc:Fallback>
                <p:oleObj name="数式" r:id="rId2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0602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 from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 Sec. 3.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04580"/>
              </p:ext>
            </p:extLst>
          </p:nvPr>
        </p:nvGraphicFramePr>
        <p:xfrm>
          <a:off x="457200" y="901599"/>
          <a:ext cx="8440737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640" imgH="2145960" progId="Equation.DSMT4">
                  <p:embed/>
                </p:oleObj>
              </mc:Choice>
              <mc:Fallback>
                <p:oleObj name="Equation" r:id="rId2" imgW="63626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1599"/>
                        <a:ext cx="8440737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6C82837-0C49-BCC1-C53E-4259C4C1F1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5" y="4055063"/>
            <a:ext cx="5953125" cy="23085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124C08-7C1A-08DE-58C7-F53617AE10EC}"/>
              </a:ext>
            </a:extLst>
          </p:cNvPr>
          <p:cNvSpPr txBox="1"/>
          <p:nvPr/>
        </p:nvSpPr>
        <p:spPr>
          <a:xfrm>
            <a:off x="4800600" y="4267200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3F9F5FD-7D8D-E7DF-70BC-70536743082C}"/>
              </a:ext>
            </a:extLst>
          </p:cNvPr>
          <p:cNvSpPr/>
          <p:nvPr/>
        </p:nvSpPr>
        <p:spPr>
          <a:xfrm>
            <a:off x="3100938" y="5326930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D721CA7-FF75-3ABB-EB59-082FCF6EB6B6}"/>
              </a:ext>
            </a:extLst>
          </p:cNvPr>
          <p:cNvSpPr/>
          <p:nvPr/>
        </p:nvSpPr>
        <p:spPr>
          <a:xfrm>
            <a:off x="4293669" y="5341869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F836EE5-4DF1-33AD-9F76-A8A1B05C99CC}"/>
              </a:ext>
            </a:extLst>
          </p:cNvPr>
          <p:cNvSpPr/>
          <p:nvPr/>
        </p:nvSpPr>
        <p:spPr>
          <a:xfrm>
            <a:off x="5486400" y="5326931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4943"/>
              </p:ext>
            </p:extLst>
          </p:nvPr>
        </p:nvGraphicFramePr>
        <p:xfrm>
          <a:off x="1782000" y="1574589"/>
          <a:ext cx="7075488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193760" progId="Equation.DSMT4">
                  <p:embed/>
                </p:oleObj>
              </mc:Choice>
              <mc:Fallback>
                <p:oleObj name="Equation" r:id="rId2" imgW="3314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00" y="1574589"/>
                        <a:ext cx="7075488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65353"/>
              </p:ext>
            </p:extLst>
          </p:nvPr>
        </p:nvGraphicFramePr>
        <p:xfrm>
          <a:off x="1981200" y="4411985"/>
          <a:ext cx="64754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320480" progId="Equation.DSMT4">
                  <p:embed/>
                </p:oleObj>
              </mc:Choice>
              <mc:Fallback>
                <p:oleObj name="Equation" r:id="rId4" imgW="4749480" imgH="1320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4411985"/>
                        <a:ext cx="647541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990360" imgH="634680" progId="Equation.3">
                  <p:embed/>
                </p:oleObj>
              </mc:Choice>
              <mc:Fallback>
                <p:oleObj name="数式" r:id="rId4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67189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1790640" progId="Equation.DSMT4">
                  <p:embed/>
                </p:oleObj>
              </mc:Choice>
              <mc:Fallback>
                <p:oleObj name="Equation" r:id="rId2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24"/>
              </p:ext>
            </p:extLst>
          </p:nvPr>
        </p:nvGraphicFramePr>
        <p:xfrm>
          <a:off x="98425" y="1600200"/>
          <a:ext cx="89693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381200" imgH="1854000" progId="Equation.3">
                  <p:embed/>
                </p:oleObj>
              </mc:Choice>
              <mc:Fallback>
                <p:oleObj name="数式" r:id="rId2" imgW="438120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600200"/>
                        <a:ext cx="89693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482400" progId="Equation.3">
                  <p:embed/>
                </p:oleObj>
              </mc:Choice>
              <mc:Fallback>
                <p:oleObj name="数式" r:id="rId2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41600" imgH="1422360" progId="Equation.3">
                  <p:embed/>
                </p:oleObj>
              </mc:Choice>
              <mc:Fallback>
                <p:oleObj name="数式" r:id="rId4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936"/>
              </p:ext>
            </p:extLst>
          </p:nvPr>
        </p:nvGraphicFramePr>
        <p:xfrm>
          <a:off x="627062" y="1309688"/>
          <a:ext cx="7069138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54200" imgH="2145960" progId="Equation.3">
                  <p:embed/>
                </p:oleObj>
              </mc:Choice>
              <mc:Fallback>
                <p:oleObj name="数式" r:id="rId2" imgW="3454200" imgH="214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09688"/>
                        <a:ext cx="7069138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31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497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482400" progId="Equation.3">
                  <p:embed/>
                </p:oleObj>
              </mc:Choice>
              <mc:Fallback>
                <p:oleObj name="数式" r:id="rId2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65686"/>
              </p:ext>
            </p:extLst>
          </p:nvPr>
        </p:nvGraphicFramePr>
        <p:xfrm>
          <a:off x="476250" y="2286000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111480" imgH="2158920" progId="Equation.3">
                  <p:embed/>
                </p:oleObj>
              </mc:Choice>
              <mc:Fallback>
                <p:oleObj name="数式" r:id="rId4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86000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726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61903"/>
              </p:ext>
            </p:extLst>
          </p:nvPr>
        </p:nvGraphicFramePr>
        <p:xfrm>
          <a:off x="1066800" y="2451100"/>
          <a:ext cx="4445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71520" imgH="1777680" progId="Equation.3">
                  <p:embed/>
                </p:oleObj>
              </mc:Choice>
              <mc:Fallback>
                <p:oleObj name="数式" r:id="rId2" imgW="217152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44450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0782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425680" imgH="482400" progId="Equation.3">
                  <p:embed/>
                </p:oleObj>
              </mc:Choice>
              <mc:Fallback>
                <p:oleObj name="数式" r:id="rId4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62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30320" imgH="2717640" progId="Equation.3">
                  <p:embed/>
                </p:oleObj>
              </mc:Choice>
              <mc:Fallback>
                <p:oleObj name="数式" r:id="rId2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95153"/>
              </p:ext>
            </p:extLst>
          </p:nvPr>
        </p:nvGraphicFramePr>
        <p:xfrm>
          <a:off x="1782763" y="1858963"/>
          <a:ext cx="7075487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927000" progId="Equation.DSMT4">
                  <p:embed/>
                </p:oleObj>
              </mc:Choice>
              <mc:Fallback>
                <p:oleObj name="Equation" r:id="rId2" imgW="3314520" imgH="927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858963"/>
                        <a:ext cx="7075487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40313"/>
              </p:ext>
            </p:extLst>
          </p:nvPr>
        </p:nvGraphicFramePr>
        <p:xfrm>
          <a:off x="1782763" y="3814191"/>
          <a:ext cx="42068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726920" progId="Equation.DSMT4">
                  <p:embed/>
                </p:oleObj>
              </mc:Choice>
              <mc:Fallback>
                <p:oleObj name="Equation" r:id="rId4" imgW="3085920" imgH="1726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2763" y="3814191"/>
                        <a:ext cx="4206875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4710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20267"/>
              </p:ext>
            </p:extLst>
          </p:nvPr>
        </p:nvGraphicFramePr>
        <p:xfrm>
          <a:off x="1347788" y="1574800"/>
          <a:ext cx="8024812" cy="447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2095200" progId="Equation.DSMT4">
                  <p:embed/>
                </p:oleObj>
              </mc:Choice>
              <mc:Fallback>
                <p:oleObj name="Equation" r:id="rId2" imgW="3759120" imgH="2095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574800"/>
                        <a:ext cx="8024812" cy="447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DB47A6D-6E34-4362-A029-E2F23F7772E4}"/>
              </a:ext>
            </a:extLst>
          </p:cNvPr>
          <p:cNvSpPr txBox="1"/>
          <p:nvPr/>
        </p:nvSpPr>
        <p:spPr>
          <a:xfrm>
            <a:off x="5638800" y="35814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m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intege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846802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16469"/>
              </p:ext>
            </p:extLst>
          </p:nvPr>
        </p:nvGraphicFramePr>
        <p:xfrm>
          <a:off x="1468438" y="1841500"/>
          <a:ext cx="7616825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349360" progId="Equation.DSMT4">
                  <p:embed/>
                </p:oleObj>
              </mc:Choice>
              <mc:Fallback>
                <p:oleObj name="Equation" r:id="rId2" imgW="35686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841500"/>
                        <a:ext cx="7616825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40B9-189C-445D-9D83-E9D7F3C3C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21C37B-FF89-48CA-9D92-684373333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CBF18D-77C0-4FFF-B139-C728C3A50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D0058-4A99-45D6-9CC5-4A41A09C25C1}"/>
              </a:ext>
            </a:extLst>
          </p:cNvPr>
          <p:cNvSpPr txBox="1"/>
          <p:nvPr/>
        </p:nvSpPr>
        <p:spPr>
          <a:xfrm>
            <a:off x="76200" y="0"/>
            <a:ext cx="881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previous example is similar to the construction for the 2-d cartesian cas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D4957A-F301-4AE4-A8A9-000023BBC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44847"/>
              </p:ext>
            </p:extLst>
          </p:nvPr>
        </p:nvGraphicFramePr>
        <p:xfrm>
          <a:off x="114300" y="865188"/>
          <a:ext cx="8312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1295280" progId="Equation.DSMT4">
                  <p:embed/>
                </p:oleObj>
              </mc:Choice>
              <mc:Fallback>
                <p:oleObj name="Equation" r:id="rId2" imgW="6248160" imgH="129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" y="865188"/>
                        <a:ext cx="8312150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BF0849-85EF-4AAE-B02F-B4C2EA46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66343"/>
              </p:ext>
            </p:extLst>
          </p:nvPr>
        </p:nvGraphicFramePr>
        <p:xfrm>
          <a:off x="228600" y="2449258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6520" imgH="3187440" progId="Equation.DSMT4">
                  <p:embed/>
                </p:oleObj>
              </mc:Choice>
              <mc:Fallback>
                <p:oleObj name="Equation" r:id="rId4" imgW="5816520" imgH="3187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449258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13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404140-FDE9-436A-8B3C-5E56F0F3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E26072-C554-4233-B40B-4F63CC43D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1E78A-FD4D-4ABB-9DDC-0DAC9C744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DD9B-61B4-4F84-B143-78DC550D5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05323"/>
              </p:ext>
            </p:extLst>
          </p:nvPr>
        </p:nvGraphicFramePr>
        <p:xfrm>
          <a:off x="214745" y="5358535"/>
          <a:ext cx="77343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34207" imgH="1112742" progId="Equation.DSMT4">
                  <p:embed/>
                </p:oleObj>
              </mc:Choice>
              <mc:Fallback>
                <p:oleObj name="Equation" r:id="rId2" imgW="7734207" imgH="11127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45" y="5358535"/>
                        <a:ext cx="7734300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B0D381-959E-47F5-88A9-51801E6A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61196"/>
              </p:ext>
            </p:extLst>
          </p:nvPr>
        </p:nvGraphicFramePr>
        <p:xfrm>
          <a:off x="152400" y="304800"/>
          <a:ext cx="8839200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449" imgH="5112826" progId="Equation.DSMT4">
                  <p:embed/>
                </p:oleObj>
              </mc:Choice>
              <mc:Fallback>
                <p:oleObj name="Equation" r:id="rId4" imgW="8839449" imgH="51128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04800"/>
                        <a:ext cx="8839200" cy="511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EA67F9-E87C-F391-1CF8-15654A04BEB0}"/>
              </a:ext>
            </a:extLst>
          </p:cNvPr>
          <p:cNvSpPr txBox="1"/>
          <p:nvPr/>
        </p:nvSpPr>
        <p:spPr>
          <a:xfrm>
            <a:off x="1894573" y="-1283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rtesian example continued --</a:t>
            </a:r>
          </a:p>
        </p:txBody>
      </p:sp>
    </p:spTree>
    <p:extLst>
      <p:ext uri="{BB962C8B-B14F-4D97-AF65-F5344CB8AC3E}">
        <p14:creationId xmlns:p14="http://schemas.microsoft.com/office/powerpoint/2010/main" val="3370615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33E028-45E1-4AD9-9DDA-D36994C6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18E3C-B15C-4DCF-9C4F-AF2F83A3C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4B564-4099-4CC8-9BAD-57D762EC9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05003B-EE07-4BFD-9A01-337EEE3ED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00892"/>
              </p:ext>
            </p:extLst>
          </p:nvPr>
        </p:nvGraphicFramePr>
        <p:xfrm>
          <a:off x="380123" y="359754"/>
          <a:ext cx="6659402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761760" progId="Equation.DSMT4">
                  <p:embed/>
                </p:oleObj>
              </mc:Choice>
              <mc:Fallback>
                <p:oleObj name="Equation" r:id="rId2" imgW="2006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123" y="359754"/>
                        <a:ext cx="6659402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D5EE5A-925A-47CE-A913-C977757F1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79802"/>
              </p:ext>
            </p:extLst>
          </p:nvPr>
        </p:nvGraphicFramePr>
        <p:xfrm>
          <a:off x="3556000" y="2095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2095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2F75AD-A227-426A-BAED-06A2A4FFF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48656"/>
              </p:ext>
            </p:extLst>
          </p:nvPr>
        </p:nvGraphicFramePr>
        <p:xfrm>
          <a:off x="386614" y="2590800"/>
          <a:ext cx="838375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711000" progId="Equation.DSMT4">
                  <p:embed/>
                </p:oleObj>
              </mc:Choice>
              <mc:Fallback>
                <p:oleObj name="Equation" r:id="rId6" imgW="3555720" imgH="711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14" y="2590800"/>
                        <a:ext cx="838375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E06E32F-60CD-1157-D6C6-2A7661C9006F}"/>
              </a:ext>
            </a:extLst>
          </p:cNvPr>
          <p:cNvSpPr txBox="1"/>
          <p:nvPr/>
        </p:nvSpPr>
        <p:spPr>
          <a:xfrm>
            <a:off x="304800" y="3967589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we are using curvilinear coordinates, the Wronskian and the form of the delta function is modified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More details given in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Sec. 3.7 - 3.11.</a:t>
            </a:r>
          </a:p>
        </p:txBody>
      </p:sp>
    </p:spTree>
    <p:extLst>
      <p:ext uri="{BB962C8B-B14F-4D97-AF65-F5344CB8AC3E}">
        <p14:creationId xmlns:p14="http://schemas.microsoft.com/office/powerpoint/2010/main" val="17980333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36</TotalTime>
  <Words>843</Words>
  <Application>Microsoft Office PowerPoint</Application>
  <PresentationFormat>On-screen Show (4:3)</PresentationFormat>
  <Paragraphs>215</Paragraphs>
  <Slides>3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5</cp:revision>
  <cp:lastPrinted>2019-01-30T03:42:27Z</cp:lastPrinted>
  <dcterms:created xsi:type="dcterms:W3CDTF">2012-01-10T18:32:24Z</dcterms:created>
  <dcterms:modified xsi:type="dcterms:W3CDTF">2023-01-27T15:52:13Z</dcterms:modified>
</cp:coreProperties>
</file>